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17"/>
  </p:notesMasterIdLst>
  <p:sldIdLst>
    <p:sldId id="269" r:id="rId2"/>
    <p:sldId id="262" r:id="rId3"/>
    <p:sldId id="270" r:id="rId4"/>
    <p:sldId id="271" r:id="rId5"/>
    <p:sldId id="272" r:id="rId6"/>
    <p:sldId id="273" r:id="rId7"/>
    <p:sldId id="274" r:id="rId8"/>
    <p:sldId id="283" r:id="rId9"/>
    <p:sldId id="276" r:id="rId10"/>
    <p:sldId id="284" r:id="rId11"/>
    <p:sldId id="278" r:id="rId12"/>
    <p:sldId id="279" r:id="rId13"/>
    <p:sldId id="280" r:id="rId14"/>
    <p:sldId id="281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62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0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610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8611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7005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842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1834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306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499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421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082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757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10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761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7911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87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533400" y="1900800"/>
            <a:ext cx="7609800" cy="2152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章  动态规划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背包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重复背包：即使知道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依然无法确定第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物品是否已经选入包内。所以前述定义的子问题没有帮助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相邻子问题的差别应在于是否选择了某一类物品，因此需要对子问题可以选择的物品进行限制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背包容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物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,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j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能得到的最高价值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99200" lvl="1" indent="-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= max{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+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}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填写一个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的表格。计算每个单元格需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453" y="3308738"/>
            <a:ext cx="7013448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17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链式矩阵乘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310" y="1681198"/>
            <a:ext cx="7590949" cy="4075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7465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链式矩阵乘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的结合方式对应不同的二叉树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动态规划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7762" y="1542600"/>
            <a:ext cx="5324475" cy="18288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7762" y="3751200"/>
            <a:ext cx="5962650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11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短路径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24774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短可靠路径问题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最多经过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的最短路径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恰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边的最短路程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源最短路径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, 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仅允许使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1, 2…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中间点时，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短路程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得更短路径当且仅当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oyd-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arshall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375" y="1929000"/>
            <a:ext cx="4972050" cy="4953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0375" y="3107498"/>
            <a:ext cx="5035934" cy="144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0375" y="4956637"/>
            <a:ext cx="5953125" cy="3143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4800" y="3105807"/>
            <a:ext cx="7812000" cy="267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09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短路径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旅行商问题：最短的哈密顿圈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00" y="1981107"/>
            <a:ext cx="7560000" cy="5934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8225" y="2620145"/>
            <a:ext cx="4019550" cy="6000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400" y="3766820"/>
            <a:ext cx="7560000" cy="1917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10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树中的最大独立集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24169"/>
          </a:xfrm>
        </p:spPr>
        <p:txBody>
          <a:bodyPr anchor="t">
            <a:normAutofit lnSpcReduction="10000"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集：一组互不邻接的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独立集：顶点数量最多的独立集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中的最大独立集问题：易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问题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根的树中最大独立集的规模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2375" y="2431574"/>
            <a:ext cx="6288300" cy="36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03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AG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的最短路径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99175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算法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规划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P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种通用的算法设计技术，类似线性规划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LP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问题构成一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较大子问题的解依赖于较小子问题的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按照从小到大的顺序解决子问题并表格记录其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间效率：子问题的数量*子问题的时间效率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087" y="1655550"/>
            <a:ext cx="6829425" cy="30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12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长递增子序列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长递增子序列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最长路径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结尾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长路径的长度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复杂性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7575" y="1278112"/>
            <a:ext cx="2838450" cy="4857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837" y="2215575"/>
            <a:ext cx="4886325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48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动态规划 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k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递归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271042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长递增子序列问题中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定义可以直接转换为一个递归算法。但是其中包含子问题的重复计算，因而效率低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治算法中的递归：子问题规模缩减迅速，递归树高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递归树中的顶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量为多项式规模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规划：被依赖的子问题仅比原问题略小，从而递归树为多项式高度、指数顶点。关键在于大多数顶点是重复的。所以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P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效率来自按照从小到大的顺序依次求解子问题、用表格记录子问题的解以避免重复计算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047" y="1864200"/>
            <a:ext cx="3429000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8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编辑距离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将一个字符串变换为另一个字符串所需的最少编辑操作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、删除、替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数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齐：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[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小编辑距离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两者的最佳对齐方式下，最右侧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可能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730" y="4555993"/>
            <a:ext cx="5267325" cy="80962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52D573E-16F4-40D2-B80C-2F4256BA1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49695"/>
              </p:ext>
            </p:extLst>
          </p:nvPr>
        </p:nvGraphicFramePr>
        <p:xfrm>
          <a:off x="1174952" y="2302007"/>
          <a:ext cx="6026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3632040" imgH="457200" progId="Equation.DSMT4">
                  <p:embed/>
                </p:oleObj>
              </mc:Choice>
              <mc:Fallback>
                <p:oleObj name="Equation" r:id="rId5" imgW="363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952" y="2302007"/>
                        <a:ext cx="60261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58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编辑距离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的子问题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[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成一个二维表格，进行动态规划需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依序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8737" y="4378500"/>
            <a:ext cx="5695950" cy="1600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8737" y="1581075"/>
            <a:ext cx="6753225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00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编辑距离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隐含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从最小编辑距离问题到最短路径问题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：子问题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边：子问题解的依赖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的权值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虚边长度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iff=0)</a:t>
            </a:r>
          </a:p>
          <a:p>
            <a:pPr marL="1257300" lvl="2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边长度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1414" y="1712658"/>
            <a:ext cx="4176150" cy="4605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93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创造性的定义子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恰当的子问题需要很强的创造性和反复的实验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规划中有一些经常出现的子问题模式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子问题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子问题数量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，子问题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，子问题数量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子问题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子问题数量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为根树。子问题为子树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6982" y="2087214"/>
            <a:ext cx="4102715" cy="49950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128" y="2997657"/>
            <a:ext cx="4102715" cy="49950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9647" y="3305927"/>
            <a:ext cx="3240259" cy="4995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6982" y="3900159"/>
            <a:ext cx="4102715" cy="49950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6068" y="4494391"/>
            <a:ext cx="3477101" cy="181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03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背包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：背包容量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物品的体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价值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最大价值装载方法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的两个版本：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类物品有一件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多件。</a:t>
            </a:r>
            <a:endParaRPr lang="en-US" altLang="zh-CN" sz="20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版本都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P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难解的，都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重复背包：令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问题对应于较小容量的背包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后装入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中的是一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件体积为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左至右填写一个长度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表格，计算每个单元格需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隐含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最长路径问题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8881" y="3131620"/>
            <a:ext cx="391477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58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902</TotalTime>
  <Words>999</Words>
  <Application>Microsoft Office PowerPoint</Application>
  <PresentationFormat>全屏显示(4:3)</PresentationFormat>
  <Paragraphs>192</Paragraphs>
  <Slides>1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华文楷体</vt:lpstr>
      <vt:lpstr>楷体</vt:lpstr>
      <vt:lpstr>宋体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PowerPoint 演示文稿</vt:lpstr>
      <vt:lpstr>DAG中的最短路径</vt:lpstr>
      <vt:lpstr>最长递增子序列</vt:lpstr>
      <vt:lpstr>动态规划 pk 递归</vt:lpstr>
      <vt:lpstr>最小编辑距离</vt:lpstr>
      <vt:lpstr>最小编辑距离</vt:lpstr>
      <vt:lpstr>最小编辑距离</vt:lpstr>
      <vt:lpstr>创造性的定义子问题</vt:lpstr>
      <vt:lpstr>背包问题</vt:lpstr>
      <vt:lpstr>背包问题</vt:lpstr>
      <vt:lpstr>链式矩阵乘法</vt:lpstr>
      <vt:lpstr>链式矩阵乘法</vt:lpstr>
      <vt:lpstr>最短路径问题</vt:lpstr>
      <vt:lpstr>最短路径问题</vt:lpstr>
      <vt:lpstr>树中的最大独立集</vt:lpstr>
    </vt:vector>
  </TitlesOfParts>
  <Company>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Administrator</cp:lastModifiedBy>
  <cp:revision>179</cp:revision>
  <dcterms:created xsi:type="dcterms:W3CDTF">2015-10-08T02:49:44Z</dcterms:created>
  <dcterms:modified xsi:type="dcterms:W3CDTF">2020-09-30T07:27:28Z</dcterms:modified>
</cp:coreProperties>
</file>